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EB0DC2" w14:textId="77777777" w:rsidR="00153E51" w:rsidRDefault="00153E51" w:rsidP="00153E51">
      <w:pPr>
        <w:rPr>
          <w:b/>
          <w:i/>
          <w:color w:val="FF0000"/>
          <w:sz w:val="28"/>
          <w:szCs w:val="28"/>
        </w:rPr>
      </w:pPr>
    </w:p>
    <w:p w14:paraId="6B7B72BD" w14:textId="77777777" w:rsidR="00153E51" w:rsidRPr="00295938" w:rsidRDefault="00153E51" w:rsidP="00153E51">
      <w:pPr>
        <w:rPr>
          <w:b/>
          <w:i/>
          <w:color w:val="FF0000"/>
          <w:sz w:val="28"/>
          <w:szCs w:val="28"/>
        </w:rPr>
      </w:pPr>
      <w:r w:rsidRPr="00295938">
        <w:rPr>
          <w:b/>
          <w:i/>
          <w:color w:val="FF0000"/>
          <w:sz w:val="28"/>
          <w:szCs w:val="28"/>
        </w:rPr>
        <w:t xml:space="preserve">Please remember to show ALL of your work on every problem.  Read the basic rules </w:t>
      </w:r>
      <w:r>
        <w:rPr>
          <w:b/>
          <w:i/>
          <w:color w:val="FF0000"/>
          <w:sz w:val="28"/>
          <w:szCs w:val="28"/>
        </w:rPr>
        <w:t xml:space="preserve">below </w:t>
      </w:r>
      <w:r w:rsidRPr="00295938">
        <w:rPr>
          <w:b/>
          <w:i/>
          <w:color w:val="FF0000"/>
          <w:sz w:val="28"/>
          <w:szCs w:val="28"/>
        </w:rPr>
        <w:t>for showing work</w:t>
      </w:r>
      <w:r>
        <w:rPr>
          <w:b/>
          <w:i/>
          <w:color w:val="FF0000"/>
          <w:sz w:val="28"/>
          <w:szCs w:val="28"/>
        </w:rPr>
        <w:t>, following standard mathematical practice</w:t>
      </w:r>
      <w:r w:rsidRPr="00295938">
        <w:rPr>
          <w:b/>
          <w:i/>
          <w:color w:val="FF0000"/>
          <w:sz w:val="28"/>
          <w:szCs w:val="28"/>
        </w:rPr>
        <w:t xml:space="preserve"> BEFORE you start working on the </w:t>
      </w:r>
      <w:r>
        <w:rPr>
          <w:b/>
          <w:i/>
          <w:color w:val="FF0000"/>
          <w:sz w:val="28"/>
          <w:szCs w:val="28"/>
        </w:rPr>
        <w:t>exam:</w:t>
      </w:r>
    </w:p>
    <w:p w14:paraId="79ED9D64" w14:textId="77777777" w:rsidR="00153E51" w:rsidRPr="00DB52AD" w:rsidRDefault="00153E51" w:rsidP="00153E51">
      <w:pPr>
        <w:rPr>
          <w:b/>
        </w:rPr>
      </w:pPr>
    </w:p>
    <w:p w14:paraId="2BBBF25A" w14:textId="77777777" w:rsidR="00153E51" w:rsidRPr="00DB52AD" w:rsidRDefault="00153E51" w:rsidP="00153E51">
      <w:pPr>
        <w:ind w:left="720"/>
        <w:rPr>
          <w:b/>
        </w:rPr>
      </w:pPr>
      <w:r w:rsidRPr="00DB52AD">
        <w:rPr>
          <w:rStyle w:val="Strong"/>
          <w:color w:val="0070C0"/>
        </w:rPr>
        <w:t xml:space="preserve">a) Each step should show the complete expression or equation rather than a piece of it. </w:t>
      </w:r>
    </w:p>
    <w:p w14:paraId="644D2542" w14:textId="77777777" w:rsidR="00153E51" w:rsidRPr="00DB52AD" w:rsidRDefault="00153E51" w:rsidP="00153E51">
      <w:pPr>
        <w:ind w:left="720"/>
        <w:rPr>
          <w:b/>
        </w:rPr>
      </w:pPr>
      <w:r w:rsidRPr="00DB52AD">
        <w:rPr>
          <w:rStyle w:val="Strong"/>
          <w:color w:val="0070C0"/>
        </w:rPr>
        <w:t>b) Each new step should follow logically from the previous step, following rules of algebra.</w:t>
      </w:r>
      <w:r w:rsidRPr="00DB52AD">
        <w:rPr>
          <w:b/>
        </w:rPr>
        <w:t xml:space="preserve"> </w:t>
      </w:r>
    </w:p>
    <w:p w14:paraId="7E9B4883" w14:textId="77777777" w:rsidR="00153E51" w:rsidRPr="00DB52AD" w:rsidRDefault="00153E51" w:rsidP="00153E51">
      <w:pPr>
        <w:ind w:left="720"/>
        <w:rPr>
          <w:b/>
        </w:rPr>
      </w:pPr>
      <w:r w:rsidRPr="00DB52AD">
        <w:rPr>
          <w:rStyle w:val="Strong"/>
          <w:color w:val="0070C0"/>
        </w:rPr>
        <w:t>c) Each new step should be beneath the previous step.</w:t>
      </w:r>
      <w:r w:rsidRPr="00DB52AD">
        <w:rPr>
          <w:b/>
        </w:rPr>
        <w:t xml:space="preserve"> </w:t>
      </w:r>
    </w:p>
    <w:p w14:paraId="2639CD3E" w14:textId="77777777" w:rsidR="00153E51" w:rsidRPr="00DB52AD" w:rsidRDefault="00153E51" w:rsidP="00153E51">
      <w:pPr>
        <w:ind w:left="720"/>
        <w:rPr>
          <w:b/>
        </w:rPr>
      </w:pPr>
      <w:r w:rsidRPr="00DB52AD">
        <w:rPr>
          <w:rStyle w:val="Strong"/>
          <w:color w:val="0070C0"/>
        </w:rPr>
        <w:t>d) The equal sign, =, should only connect equal numbers or expressions</w:t>
      </w:r>
      <w:r w:rsidRPr="00DB52AD">
        <w:rPr>
          <w:b/>
          <w:color w:val="000000"/>
        </w:rPr>
        <w:t>.</w:t>
      </w:r>
      <w:r w:rsidRPr="00DB52AD">
        <w:rPr>
          <w:b/>
        </w:rPr>
        <w:t xml:space="preserve"> </w:t>
      </w:r>
    </w:p>
    <w:p w14:paraId="12837C8C" w14:textId="77777777" w:rsidR="00153E51" w:rsidRPr="00DB52AD" w:rsidRDefault="00153E51" w:rsidP="00153E51">
      <w:pPr>
        <w:rPr>
          <w:b/>
        </w:rPr>
      </w:pPr>
    </w:p>
    <w:p w14:paraId="594DC31A" w14:textId="77777777" w:rsidR="00153E51" w:rsidRPr="00DB52AD" w:rsidRDefault="00153E51" w:rsidP="00153E51">
      <w:pPr>
        <w:rPr>
          <w:b/>
        </w:rPr>
      </w:pPr>
    </w:p>
    <w:p w14:paraId="325C129F" w14:textId="77777777" w:rsidR="0055663E" w:rsidRDefault="0055663E"/>
    <w:p w14:paraId="1143367B" w14:textId="77777777" w:rsidR="002A6471" w:rsidRDefault="002A6471">
      <w:r>
        <w:t xml:space="preserve">1)  </w:t>
      </w:r>
      <w:r w:rsidR="0055663E">
        <w:t>Simplify the following expression:</w:t>
      </w:r>
    </w:p>
    <w:p w14:paraId="5A8DC28E" w14:textId="77777777" w:rsidR="0055663E" w:rsidRDefault="0055663E"/>
    <w:p w14:paraId="0B6DB26E" w14:textId="77777777" w:rsidR="0055663E" w:rsidRDefault="0055663E" w:rsidP="0055663E">
      <w:pPr>
        <w:ind w:firstLine="720"/>
      </w:pPr>
      <w:r w:rsidRPr="0055663E">
        <w:rPr>
          <w:position w:val="-24"/>
        </w:rPr>
        <w:object w:dxaOrig="2659" w:dyaOrig="600" w14:anchorId="11D4E6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2pt;height:30pt" o:ole="">
            <v:imagedata r:id="rId8" o:title=""/>
          </v:shape>
          <o:OLEObject Type="Embed" ProgID="Equation.DSMT4" ShapeID="_x0000_i1025" DrawAspect="Content" ObjectID="_1535384941" r:id="rId9"/>
        </w:object>
      </w:r>
      <w:r>
        <w:t xml:space="preserve"> </w:t>
      </w:r>
    </w:p>
    <w:p w14:paraId="0A62EE92" w14:textId="77777777" w:rsidR="00281F58" w:rsidRDefault="00281F58" w:rsidP="00CF0EA4">
      <w:pPr>
        <w:ind w:firstLine="720"/>
      </w:pPr>
    </w:p>
    <w:p w14:paraId="10670AE5" w14:textId="77777777" w:rsidR="00281F58" w:rsidRDefault="00281F58"/>
    <w:p w14:paraId="5C199AFA" w14:textId="77777777" w:rsidR="00281F58" w:rsidRDefault="00281F58"/>
    <w:p w14:paraId="5D5B53F7" w14:textId="77777777" w:rsidR="00281F58" w:rsidRDefault="00281F58"/>
    <w:p w14:paraId="13B12132" w14:textId="77777777" w:rsidR="0055663E" w:rsidRDefault="0055663E"/>
    <w:p w14:paraId="0D533550" w14:textId="77777777" w:rsidR="0055663E" w:rsidRDefault="0055663E"/>
    <w:p w14:paraId="4C30EFBD" w14:textId="77777777" w:rsidR="0055663E" w:rsidRDefault="0055663E"/>
    <w:p w14:paraId="0C6A0FE9" w14:textId="77777777" w:rsidR="00281F58" w:rsidRDefault="00281F58"/>
    <w:p w14:paraId="5BF126D9" w14:textId="77777777" w:rsidR="000004FD" w:rsidRDefault="000004FD"/>
    <w:p w14:paraId="4D6C3E6E" w14:textId="77777777" w:rsidR="000004FD" w:rsidRDefault="000004FD"/>
    <w:p w14:paraId="2FB4E704" w14:textId="77777777" w:rsidR="002F2242" w:rsidRDefault="002F2242" w:rsidP="003E16FE"/>
    <w:p w14:paraId="4A0F4617" w14:textId="77777777" w:rsidR="002F2242" w:rsidRDefault="002F2242" w:rsidP="003E16FE"/>
    <w:p w14:paraId="4700BEB1" w14:textId="77777777" w:rsidR="002F2242" w:rsidRDefault="002F2242" w:rsidP="003E16FE"/>
    <w:p w14:paraId="4CA3D581" w14:textId="77777777" w:rsidR="00281F58" w:rsidRDefault="00CF0EA4" w:rsidP="003E16FE">
      <w:r>
        <w:t>2</w:t>
      </w:r>
      <w:r w:rsidR="002A6471">
        <w:t xml:space="preserve">) </w:t>
      </w:r>
      <w:r w:rsidR="0055663E">
        <w:t xml:space="preserve"> Simplify the following expression:</w:t>
      </w:r>
    </w:p>
    <w:p w14:paraId="4442A402" w14:textId="77777777" w:rsidR="0055663E" w:rsidRDefault="0055663E" w:rsidP="003E16FE"/>
    <w:p w14:paraId="4B9ABB04" w14:textId="77777777" w:rsidR="0055663E" w:rsidRDefault="0055663E" w:rsidP="003E16FE">
      <w:r>
        <w:tab/>
      </w:r>
      <w:r w:rsidRPr="0055663E">
        <w:rPr>
          <w:position w:val="-18"/>
        </w:rPr>
        <w:object w:dxaOrig="2140" w:dyaOrig="560" w14:anchorId="2F9F2EC2">
          <v:shape id="_x0000_i1026" type="#_x0000_t75" style="width:106.8pt;height:28.2pt" o:ole="">
            <v:imagedata r:id="rId10" o:title=""/>
          </v:shape>
          <o:OLEObject Type="Embed" ProgID="Equation.DSMT4" ShapeID="_x0000_i1026" DrawAspect="Content" ObjectID="_1535384942" r:id="rId11"/>
        </w:object>
      </w:r>
      <w:r>
        <w:t xml:space="preserve"> </w:t>
      </w:r>
    </w:p>
    <w:p w14:paraId="0A055D93" w14:textId="77777777" w:rsidR="00281F58" w:rsidRDefault="00281F58"/>
    <w:p w14:paraId="0AE39112" w14:textId="77777777" w:rsidR="00281F58" w:rsidRDefault="00281F58"/>
    <w:p w14:paraId="574109A6" w14:textId="77777777" w:rsidR="00281F58" w:rsidRDefault="00281F58"/>
    <w:p w14:paraId="751C024A" w14:textId="77777777" w:rsidR="00D257E0" w:rsidRDefault="00D257E0"/>
    <w:p w14:paraId="4E90BAAE" w14:textId="77777777" w:rsidR="00D257E0" w:rsidRDefault="00D257E0"/>
    <w:p w14:paraId="21569156" w14:textId="77777777" w:rsidR="002D2472" w:rsidRDefault="002D2472"/>
    <w:p w14:paraId="111247D8" w14:textId="77777777" w:rsidR="0055663E" w:rsidRDefault="0055663E"/>
    <w:p w14:paraId="055AD468" w14:textId="77777777" w:rsidR="002D2472" w:rsidRDefault="002D2472"/>
    <w:p w14:paraId="08935055" w14:textId="77777777" w:rsidR="00281F58" w:rsidRDefault="00281F58"/>
    <w:p w14:paraId="5CAC7992" w14:textId="77777777" w:rsidR="002F2242" w:rsidRDefault="002F2242" w:rsidP="003E16FE"/>
    <w:p w14:paraId="5FC0BABE" w14:textId="77777777" w:rsidR="002F2242" w:rsidRDefault="002F2242" w:rsidP="003E16FE"/>
    <w:p w14:paraId="7FC900A8" w14:textId="77777777" w:rsidR="002F2242" w:rsidRDefault="002F2242" w:rsidP="003E16FE"/>
    <w:p w14:paraId="5D2B33FA" w14:textId="77777777" w:rsidR="002F2242" w:rsidRDefault="002F2242" w:rsidP="003E16FE"/>
    <w:p w14:paraId="167D8959" w14:textId="77777777" w:rsidR="00281F58" w:rsidRDefault="00FA1A0F" w:rsidP="003E16FE">
      <w:r>
        <w:lastRenderedPageBreak/>
        <w:t>3</w:t>
      </w:r>
      <w:r w:rsidR="00281F58">
        <w:t xml:space="preserve">)   </w:t>
      </w:r>
      <w:r w:rsidR="0055663E">
        <w:t>Simplify the following expression:</w:t>
      </w:r>
    </w:p>
    <w:p w14:paraId="690AE536" w14:textId="77777777" w:rsidR="0055663E" w:rsidRDefault="0055663E" w:rsidP="003E16FE"/>
    <w:p w14:paraId="62082633" w14:textId="77777777" w:rsidR="0055663E" w:rsidRDefault="0055663E" w:rsidP="003E16FE">
      <w:r>
        <w:tab/>
      </w:r>
      <w:r w:rsidRPr="0055663E">
        <w:rPr>
          <w:position w:val="-34"/>
        </w:rPr>
        <w:object w:dxaOrig="2220" w:dyaOrig="800" w14:anchorId="08D1A4A4">
          <v:shape id="_x0000_i1027" type="#_x0000_t75" style="width:111pt;height:40.2pt" o:ole="">
            <v:imagedata r:id="rId12" o:title=""/>
          </v:shape>
          <o:OLEObject Type="Embed" ProgID="Equation.DSMT4" ShapeID="_x0000_i1027" DrawAspect="Content" ObjectID="_1535384943" r:id="rId13"/>
        </w:object>
      </w:r>
      <w:r>
        <w:t xml:space="preserve"> </w:t>
      </w:r>
    </w:p>
    <w:p w14:paraId="6DAE6DB5" w14:textId="77777777" w:rsidR="00281F58" w:rsidRDefault="00281F58"/>
    <w:p w14:paraId="57B3AA45" w14:textId="77777777" w:rsidR="00281F58" w:rsidRDefault="00281F58"/>
    <w:p w14:paraId="2297FA1A" w14:textId="77777777" w:rsidR="00281F58" w:rsidRDefault="00281F58"/>
    <w:p w14:paraId="3B62738A" w14:textId="77777777" w:rsidR="00281F58" w:rsidRDefault="00281F58"/>
    <w:p w14:paraId="5D75DCE7" w14:textId="77777777" w:rsidR="002F2242" w:rsidRDefault="002F2242" w:rsidP="004B4EDD"/>
    <w:p w14:paraId="0DA87704" w14:textId="77777777" w:rsidR="002F2242" w:rsidRDefault="002F2242" w:rsidP="004B4EDD"/>
    <w:p w14:paraId="12EA99EA" w14:textId="77777777" w:rsidR="002F2242" w:rsidRDefault="002F2242" w:rsidP="004B4EDD"/>
    <w:p w14:paraId="4D1F6818" w14:textId="77777777" w:rsidR="002F2242" w:rsidRDefault="002F2242" w:rsidP="004B4EDD"/>
    <w:p w14:paraId="48E94280" w14:textId="77777777" w:rsidR="002F2242" w:rsidRDefault="002F2242" w:rsidP="004B4EDD"/>
    <w:p w14:paraId="37A903EA" w14:textId="77777777" w:rsidR="002F2242" w:rsidRDefault="002F2242" w:rsidP="004B4EDD"/>
    <w:p w14:paraId="6A07F28F" w14:textId="77777777" w:rsidR="002F2242" w:rsidRDefault="002F2242" w:rsidP="004B4EDD"/>
    <w:p w14:paraId="4DF14DE3" w14:textId="77777777" w:rsidR="002F2242" w:rsidRDefault="002F2242" w:rsidP="004B4EDD"/>
    <w:p w14:paraId="3D45D38F" w14:textId="77777777" w:rsidR="002F2242" w:rsidRDefault="002F2242" w:rsidP="004B4EDD"/>
    <w:p w14:paraId="3AD1E37A" w14:textId="77777777" w:rsidR="002F2242" w:rsidRDefault="002F2242" w:rsidP="004B4EDD"/>
    <w:p w14:paraId="21108096" w14:textId="77777777" w:rsidR="002F2242" w:rsidRDefault="002F2242" w:rsidP="004B4EDD"/>
    <w:p w14:paraId="1121B5FD" w14:textId="77777777" w:rsidR="002F2242" w:rsidRDefault="002F2242" w:rsidP="004B4EDD"/>
    <w:p w14:paraId="554F66ED" w14:textId="77777777" w:rsidR="002F2242" w:rsidRDefault="002F2242" w:rsidP="004B4EDD"/>
    <w:p w14:paraId="622C7EE4" w14:textId="77777777" w:rsidR="002F2242" w:rsidRDefault="002F2242" w:rsidP="004B4EDD"/>
    <w:p w14:paraId="600CE723" w14:textId="77777777" w:rsidR="002F2242" w:rsidRDefault="002F2242" w:rsidP="004B4EDD"/>
    <w:p w14:paraId="02EE5D9A" w14:textId="77777777" w:rsidR="004B4EDD" w:rsidRDefault="004B4EDD" w:rsidP="004B4EDD">
      <w:r>
        <w:t>4)  Simplify the following expression:</w:t>
      </w:r>
    </w:p>
    <w:p w14:paraId="0D898496" w14:textId="77777777" w:rsidR="004B4EDD" w:rsidRDefault="004B4EDD" w:rsidP="003E16FE"/>
    <w:p w14:paraId="6FB02557" w14:textId="77777777" w:rsidR="004B4EDD" w:rsidRDefault="004B4EDD" w:rsidP="003E16FE">
      <w:r>
        <w:tab/>
      </w:r>
      <w:r w:rsidRPr="004B4EDD">
        <w:rPr>
          <w:position w:val="-42"/>
        </w:rPr>
        <w:object w:dxaOrig="1100" w:dyaOrig="940" w14:anchorId="6DA5EB16">
          <v:shape id="_x0000_i1028" type="#_x0000_t75" style="width:55.2pt;height:46.8pt" o:ole="">
            <v:imagedata r:id="rId14" o:title=""/>
          </v:shape>
          <o:OLEObject Type="Embed" ProgID="Equation.DSMT4" ShapeID="_x0000_i1028" DrawAspect="Content" ObjectID="_1535384944" r:id="rId15"/>
        </w:object>
      </w:r>
      <w:r>
        <w:t xml:space="preserve"> </w:t>
      </w:r>
    </w:p>
    <w:p w14:paraId="539569F3" w14:textId="77777777" w:rsidR="004B4EDD" w:rsidRDefault="004B4EDD" w:rsidP="003E16FE"/>
    <w:p w14:paraId="260E661F" w14:textId="77777777" w:rsidR="004B4EDD" w:rsidRDefault="004B4EDD" w:rsidP="003E16FE"/>
    <w:p w14:paraId="11707ABF" w14:textId="77777777" w:rsidR="004B4EDD" w:rsidRDefault="004B4EDD" w:rsidP="003E16FE"/>
    <w:p w14:paraId="2321AFCE" w14:textId="77777777" w:rsidR="004B4EDD" w:rsidRDefault="004B4EDD" w:rsidP="003E16FE"/>
    <w:p w14:paraId="5E623113" w14:textId="77777777" w:rsidR="004B4EDD" w:rsidRDefault="004B4EDD" w:rsidP="003E16FE"/>
    <w:p w14:paraId="78018B6D" w14:textId="77777777" w:rsidR="004B4EDD" w:rsidRDefault="004B4EDD" w:rsidP="003E16FE"/>
    <w:p w14:paraId="6E4ED985" w14:textId="77777777" w:rsidR="004B4EDD" w:rsidRDefault="004B4EDD" w:rsidP="003E16FE"/>
    <w:p w14:paraId="61FBA625" w14:textId="77777777" w:rsidR="004B4EDD" w:rsidRDefault="004B4EDD" w:rsidP="003E16FE"/>
    <w:p w14:paraId="0E21C9C3" w14:textId="77777777" w:rsidR="004B4EDD" w:rsidRDefault="004B4EDD" w:rsidP="003E16FE"/>
    <w:p w14:paraId="4145FC08" w14:textId="77777777" w:rsidR="004B4EDD" w:rsidRDefault="004B4EDD" w:rsidP="003E16FE"/>
    <w:p w14:paraId="3B85E18C" w14:textId="77777777" w:rsidR="002F2242" w:rsidRDefault="002F2242" w:rsidP="003E16FE"/>
    <w:p w14:paraId="1A2A79CD" w14:textId="77777777" w:rsidR="002F2242" w:rsidRDefault="002F2242" w:rsidP="003E16FE"/>
    <w:p w14:paraId="6A8F5AF4" w14:textId="77777777" w:rsidR="002F2242" w:rsidRDefault="002F2242" w:rsidP="003E16FE"/>
    <w:p w14:paraId="18A1264C" w14:textId="77777777" w:rsidR="002F2242" w:rsidRDefault="002F2242" w:rsidP="003E16FE"/>
    <w:p w14:paraId="7946FB69" w14:textId="77777777" w:rsidR="002F2242" w:rsidRDefault="002F2242" w:rsidP="003E16FE"/>
    <w:p w14:paraId="7076F56B" w14:textId="77777777" w:rsidR="002F2242" w:rsidRDefault="002F2242" w:rsidP="003E16FE"/>
    <w:p w14:paraId="1EB20D4C" w14:textId="77777777" w:rsidR="002F2242" w:rsidRDefault="002F2242" w:rsidP="003E16FE"/>
    <w:p w14:paraId="34E28F9B" w14:textId="77777777" w:rsidR="00281F58" w:rsidRDefault="004B4EDD" w:rsidP="003E16FE">
      <w:r>
        <w:lastRenderedPageBreak/>
        <w:t>5</w:t>
      </w:r>
      <w:r w:rsidR="00281F58">
        <w:t xml:space="preserve">)   </w:t>
      </w:r>
      <w:r w:rsidR="0055663E">
        <w:t xml:space="preserve">Evaluate the following expression when </w:t>
      </w:r>
      <w:r w:rsidR="0055663E" w:rsidRPr="0055663E">
        <w:rPr>
          <w:position w:val="-6"/>
        </w:rPr>
        <w:object w:dxaOrig="639" w:dyaOrig="320" w14:anchorId="11389E16">
          <v:shape id="_x0000_i1029" type="#_x0000_t75" style="width:31.8pt;height:16.2pt" o:ole="">
            <v:imagedata r:id="rId16" o:title=""/>
          </v:shape>
          <o:OLEObject Type="Embed" ProgID="Equation.DSMT4" ShapeID="_x0000_i1029" DrawAspect="Content" ObjectID="_1535384945" r:id="rId17"/>
        </w:object>
      </w:r>
      <w:r w:rsidR="0055663E">
        <w:t xml:space="preserve"> and</w:t>
      </w:r>
      <w:r w:rsidR="0055663E" w:rsidRPr="0055663E">
        <w:rPr>
          <w:position w:val="-12"/>
        </w:rPr>
        <w:object w:dxaOrig="639" w:dyaOrig="380" w14:anchorId="44156578">
          <v:shape id="_x0000_i1030" type="#_x0000_t75" style="width:31.8pt;height:19.2pt" o:ole="">
            <v:imagedata r:id="rId18" o:title=""/>
          </v:shape>
          <o:OLEObject Type="Embed" ProgID="Equation.DSMT4" ShapeID="_x0000_i1030" DrawAspect="Content" ObjectID="_1535384946" r:id="rId19"/>
        </w:object>
      </w:r>
      <w:r w:rsidR="0055663E">
        <w:t>:</w:t>
      </w:r>
    </w:p>
    <w:p w14:paraId="72ABF8D5" w14:textId="77777777" w:rsidR="0055663E" w:rsidRDefault="0055663E" w:rsidP="003E16FE"/>
    <w:p w14:paraId="4A76072D" w14:textId="77777777" w:rsidR="0055663E" w:rsidRDefault="0055663E" w:rsidP="003E16FE">
      <w:r>
        <w:tab/>
      </w:r>
      <w:r w:rsidRPr="0055663E">
        <w:rPr>
          <w:position w:val="-12"/>
        </w:rPr>
        <w:object w:dxaOrig="1140" w:dyaOrig="420" w14:anchorId="03E27E45">
          <v:shape id="_x0000_i1031" type="#_x0000_t75" style="width:57pt;height:21pt" o:ole="">
            <v:imagedata r:id="rId20" o:title=""/>
          </v:shape>
          <o:OLEObject Type="Embed" ProgID="Equation.DSMT4" ShapeID="_x0000_i1031" DrawAspect="Content" ObjectID="_1535384947" r:id="rId21"/>
        </w:object>
      </w:r>
      <w:r>
        <w:t xml:space="preserve"> </w:t>
      </w:r>
    </w:p>
    <w:p w14:paraId="2CFE36AB" w14:textId="77777777" w:rsidR="00281F58" w:rsidRDefault="00281F58"/>
    <w:p w14:paraId="2F84187C" w14:textId="77777777" w:rsidR="00281F58" w:rsidRDefault="00281F58"/>
    <w:p w14:paraId="79AC2921" w14:textId="77777777" w:rsidR="002D2472" w:rsidRDefault="002D2472"/>
    <w:p w14:paraId="5CB2E041" w14:textId="77777777" w:rsidR="00281F58" w:rsidRDefault="00281F58"/>
    <w:p w14:paraId="555214D3" w14:textId="77777777" w:rsidR="00FA1A0F" w:rsidRDefault="00FA1A0F"/>
    <w:p w14:paraId="48F5BC1E" w14:textId="77777777" w:rsidR="00FA1A0F" w:rsidRDefault="00FA1A0F"/>
    <w:p w14:paraId="163EA018" w14:textId="77777777" w:rsidR="00FA1A0F" w:rsidRDefault="00FA1A0F"/>
    <w:p w14:paraId="7B908059" w14:textId="77777777" w:rsidR="00071DC2" w:rsidRDefault="00071DC2"/>
    <w:p w14:paraId="7198C90B" w14:textId="77777777" w:rsidR="00071DC2" w:rsidRDefault="00071DC2"/>
    <w:p w14:paraId="0D65AECC" w14:textId="77777777" w:rsidR="00281F58" w:rsidRDefault="00281F58"/>
    <w:p w14:paraId="10EF8F12" w14:textId="77777777" w:rsidR="00281F58" w:rsidRDefault="00281F58"/>
    <w:p w14:paraId="2A3AE649" w14:textId="77777777" w:rsidR="002F2242" w:rsidRDefault="002F2242" w:rsidP="0055663E"/>
    <w:p w14:paraId="30A156F0" w14:textId="77777777" w:rsidR="002F2242" w:rsidRDefault="002F2242" w:rsidP="0055663E"/>
    <w:p w14:paraId="3890F58D" w14:textId="77777777" w:rsidR="002F2242" w:rsidRDefault="002F2242" w:rsidP="0055663E"/>
    <w:p w14:paraId="2C28FD30" w14:textId="77777777" w:rsidR="002F2242" w:rsidRDefault="002F2242" w:rsidP="0055663E"/>
    <w:p w14:paraId="3327E820" w14:textId="77777777" w:rsidR="002F2242" w:rsidRDefault="002F2242" w:rsidP="0055663E"/>
    <w:p w14:paraId="1D00EC91" w14:textId="77777777" w:rsidR="002F2242" w:rsidRDefault="002F2242" w:rsidP="0055663E"/>
    <w:p w14:paraId="47804174" w14:textId="77777777" w:rsidR="002F2242" w:rsidRDefault="002F2242" w:rsidP="0055663E"/>
    <w:p w14:paraId="1E5BE39F" w14:textId="77777777" w:rsidR="002F2242" w:rsidRDefault="002F2242" w:rsidP="0055663E"/>
    <w:p w14:paraId="4638147E" w14:textId="77777777" w:rsidR="002F2242" w:rsidRDefault="002F2242" w:rsidP="0055663E"/>
    <w:p w14:paraId="5150598A" w14:textId="77777777" w:rsidR="0055663E" w:rsidRDefault="004B4EDD" w:rsidP="0055663E">
      <w:r>
        <w:t>6</w:t>
      </w:r>
      <w:r w:rsidR="00281F58">
        <w:t xml:space="preserve">)  </w:t>
      </w:r>
      <w:r w:rsidR="0055663E">
        <w:t xml:space="preserve">Evaluate the following expression when </w:t>
      </w:r>
      <w:r w:rsidR="0055663E" w:rsidRPr="0055663E">
        <w:rPr>
          <w:position w:val="-6"/>
        </w:rPr>
        <w:object w:dxaOrig="800" w:dyaOrig="320" w14:anchorId="2312D018">
          <v:shape id="_x0000_i1032" type="#_x0000_t75" style="width:40.2pt;height:16.2pt" o:ole="">
            <v:imagedata r:id="rId22" o:title=""/>
          </v:shape>
          <o:OLEObject Type="Embed" ProgID="Equation.DSMT4" ShapeID="_x0000_i1032" DrawAspect="Content" ObjectID="_1535384948" r:id="rId23"/>
        </w:object>
      </w:r>
      <w:r w:rsidR="0055663E">
        <w:t xml:space="preserve"> and</w:t>
      </w:r>
      <w:r w:rsidR="0055663E" w:rsidRPr="0055663E">
        <w:rPr>
          <w:position w:val="-12"/>
        </w:rPr>
        <w:object w:dxaOrig="820" w:dyaOrig="380" w14:anchorId="23C5F6F2">
          <v:shape id="_x0000_i1033" type="#_x0000_t75" style="width:40.8pt;height:19.2pt" o:ole="">
            <v:imagedata r:id="rId24" o:title=""/>
          </v:shape>
          <o:OLEObject Type="Embed" ProgID="Equation.DSMT4" ShapeID="_x0000_i1033" DrawAspect="Content" ObjectID="_1535384949" r:id="rId25"/>
        </w:object>
      </w:r>
      <w:r w:rsidR="0055663E">
        <w:t>:</w:t>
      </w:r>
    </w:p>
    <w:p w14:paraId="1287DF39" w14:textId="77777777" w:rsidR="0055663E" w:rsidRDefault="0055663E" w:rsidP="0055663E"/>
    <w:p w14:paraId="018B4A41" w14:textId="77777777" w:rsidR="0055663E" w:rsidRDefault="0055663E" w:rsidP="0055663E">
      <w:r>
        <w:tab/>
      </w:r>
      <w:r w:rsidRPr="0055663E">
        <w:rPr>
          <w:position w:val="-30"/>
        </w:rPr>
        <w:object w:dxaOrig="1060" w:dyaOrig="740" w14:anchorId="7C9F6DAA">
          <v:shape id="_x0000_i1034" type="#_x0000_t75" style="width:52.8pt;height:37.2pt" o:ole="">
            <v:imagedata r:id="rId26" o:title=""/>
          </v:shape>
          <o:OLEObject Type="Embed" ProgID="Equation.DSMT4" ShapeID="_x0000_i1034" DrawAspect="Content" ObjectID="_1535384950" r:id="rId27"/>
        </w:object>
      </w:r>
      <w:r>
        <w:t xml:space="preserve"> </w:t>
      </w:r>
    </w:p>
    <w:p w14:paraId="57AC4A19" w14:textId="77777777" w:rsidR="00281F58" w:rsidRDefault="00281F58" w:rsidP="003E16FE"/>
    <w:p w14:paraId="07A37A8D" w14:textId="77777777" w:rsidR="00281F58" w:rsidRDefault="00281F58"/>
    <w:p w14:paraId="25A12D85" w14:textId="77777777" w:rsidR="00281F58" w:rsidRDefault="00281F58"/>
    <w:p w14:paraId="335C06EE" w14:textId="77777777" w:rsidR="00281F58" w:rsidRDefault="00281F58"/>
    <w:p w14:paraId="6C82BA77" w14:textId="77777777" w:rsidR="00281F58" w:rsidRDefault="00281F58"/>
    <w:p w14:paraId="6E38578C" w14:textId="77777777" w:rsidR="00281F58" w:rsidRDefault="00281F58"/>
    <w:p w14:paraId="02837A7E" w14:textId="77777777" w:rsidR="00281F58" w:rsidRDefault="00281F58"/>
    <w:p w14:paraId="08FEE528" w14:textId="77777777" w:rsidR="00281F58" w:rsidRDefault="00281F58"/>
    <w:p w14:paraId="35A9D78C" w14:textId="77777777" w:rsidR="00E247A8" w:rsidRDefault="00E247A8"/>
    <w:p w14:paraId="4FBEE02E" w14:textId="77777777" w:rsidR="00E247A8" w:rsidRDefault="00E247A8"/>
    <w:p w14:paraId="68AB1675" w14:textId="77777777" w:rsidR="00281F58" w:rsidRDefault="00281F58"/>
    <w:p w14:paraId="6A0C22A6" w14:textId="77777777" w:rsidR="002F2242" w:rsidRDefault="002F2242" w:rsidP="003E16FE"/>
    <w:p w14:paraId="6E9A1A96" w14:textId="77777777" w:rsidR="002F2242" w:rsidRDefault="002F2242" w:rsidP="003E16FE"/>
    <w:p w14:paraId="28FAD5FE" w14:textId="77777777" w:rsidR="002F2242" w:rsidRDefault="002F2242" w:rsidP="003E16FE"/>
    <w:p w14:paraId="39F04186" w14:textId="77777777" w:rsidR="002F2242" w:rsidRDefault="002F2242" w:rsidP="003E16FE"/>
    <w:p w14:paraId="510E79C3" w14:textId="77777777" w:rsidR="002F2242" w:rsidRDefault="002F2242" w:rsidP="003E16FE"/>
    <w:p w14:paraId="068966DE" w14:textId="77777777" w:rsidR="00281F58" w:rsidRDefault="004B4EDD" w:rsidP="003E16FE">
      <w:r>
        <w:lastRenderedPageBreak/>
        <w:t>7</w:t>
      </w:r>
      <w:r w:rsidR="00E247A8">
        <w:t xml:space="preserve">)  </w:t>
      </w:r>
      <w:r w:rsidR="00E247A8" w:rsidRPr="00E247A8">
        <w:t xml:space="preserve"> </w:t>
      </w:r>
      <w:r w:rsidR="003169DF">
        <w:t xml:space="preserve">An airport parking lot is a rectangle </w:t>
      </w:r>
      <w:r w:rsidR="005E1C6F" w:rsidRPr="004B4EDD">
        <w:rPr>
          <w:position w:val="-24"/>
        </w:rPr>
        <w:object w:dxaOrig="499" w:dyaOrig="639" w14:anchorId="0B3F051A">
          <v:shape id="_x0000_i1035" type="#_x0000_t75" style="width:25.2pt;height:31.8pt" o:ole="">
            <v:imagedata r:id="rId28" o:title=""/>
          </v:shape>
          <o:OLEObject Type="Embed" ProgID="Equation.DSMT4" ShapeID="_x0000_i1035" DrawAspect="Content" ObjectID="_1535384951" r:id="rId29"/>
        </w:object>
      </w:r>
      <w:r w:rsidR="003169DF">
        <w:t xml:space="preserve">of a mile wide and </w:t>
      </w:r>
      <w:r w:rsidR="005E1C6F" w:rsidRPr="004B4EDD">
        <w:rPr>
          <w:position w:val="-24"/>
        </w:rPr>
        <w:object w:dxaOrig="440" w:dyaOrig="639" w14:anchorId="0BB3711E">
          <v:shape id="_x0000_i1036" type="#_x0000_t75" style="width:22.2pt;height:31.8pt" o:ole="">
            <v:imagedata r:id="rId30" o:title=""/>
          </v:shape>
          <o:OLEObject Type="Embed" ProgID="Equation.DSMT4" ShapeID="_x0000_i1036" DrawAspect="Content" ObjectID="_1535384952" r:id="rId31"/>
        </w:object>
      </w:r>
      <w:r w:rsidR="003169DF">
        <w:t xml:space="preserve"> of a mile long.  How much fencing is needed to enclose the lot?  </w:t>
      </w:r>
      <w:r w:rsidR="005E1C6F">
        <w:t>Show work using fraction arithmetic, and include</w:t>
      </w:r>
      <w:r w:rsidR="003169DF">
        <w:t xml:space="preserve"> units with your answer.</w:t>
      </w:r>
    </w:p>
    <w:p w14:paraId="603BF663" w14:textId="77777777" w:rsidR="00D257E0" w:rsidRDefault="00D257E0"/>
    <w:p w14:paraId="77682674" w14:textId="77777777" w:rsidR="00281F58" w:rsidRDefault="00281F58"/>
    <w:p w14:paraId="71981EF5" w14:textId="77777777" w:rsidR="00281F58" w:rsidRDefault="00281F58"/>
    <w:p w14:paraId="73E88FB7" w14:textId="77777777" w:rsidR="002D2472" w:rsidRDefault="002D2472"/>
    <w:p w14:paraId="3BDE6348" w14:textId="77777777" w:rsidR="002D2472" w:rsidRDefault="002D2472"/>
    <w:p w14:paraId="5D93881D" w14:textId="77777777" w:rsidR="004B4EDD" w:rsidRDefault="004B4EDD"/>
    <w:p w14:paraId="7FD99AE5" w14:textId="77777777" w:rsidR="004B4EDD" w:rsidRDefault="004B4EDD"/>
    <w:p w14:paraId="5A1845A4" w14:textId="77777777" w:rsidR="004B4EDD" w:rsidRDefault="004B4EDD"/>
    <w:p w14:paraId="7034878E" w14:textId="77777777" w:rsidR="004B4EDD" w:rsidRDefault="004B4EDD"/>
    <w:p w14:paraId="2A4150C4" w14:textId="77777777" w:rsidR="002D2472" w:rsidRDefault="002D2472"/>
    <w:p w14:paraId="26C4448C" w14:textId="77777777" w:rsidR="002D2472" w:rsidRDefault="002D2472"/>
    <w:p w14:paraId="5286846D" w14:textId="77777777" w:rsidR="002D2472" w:rsidRDefault="002D2472"/>
    <w:p w14:paraId="0D933413" w14:textId="77777777" w:rsidR="00281F58" w:rsidRDefault="00281F58"/>
    <w:p w14:paraId="3361FDA4" w14:textId="77777777" w:rsidR="002F2242" w:rsidRDefault="002F2242" w:rsidP="00396AD7"/>
    <w:p w14:paraId="514C4136" w14:textId="77777777" w:rsidR="002F2242" w:rsidRDefault="002F2242" w:rsidP="00396AD7"/>
    <w:p w14:paraId="756E9D24" w14:textId="77777777" w:rsidR="002F2242" w:rsidRDefault="002F2242" w:rsidP="00396AD7"/>
    <w:p w14:paraId="2F8F56D4" w14:textId="77777777" w:rsidR="002F2242" w:rsidRDefault="002F2242" w:rsidP="00396AD7"/>
    <w:p w14:paraId="2902DA4F" w14:textId="77777777" w:rsidR="002F2242" w:rsidRDefault="002F2242" w:rsidP="00396AD7"/>
    <w:p w14:paraId="6D7DD3A0" w14:textId="77777777" w:rsidR="002F2242" w:rsidRDefault="002F2242" w:rsidP="00396AD7"/>
    <w:p w14:paraId="0F2C938B" w14:textId="77777777" w:rsidR="002F2242" w:rsidRDefault="002F2242" w:rsidP="00396AD7"/>
    <w:p w14:paraId="634174A6" w14:textId="77777777" w:rsidR="00396AD7" w:rsidRDefault="004B4EDD" w:rsidP="00396AD7">
      <w:r>
        <w:t>8</w:t>
      </w:r>
      <w:r w:rsidR="00281F58">
        <w:t xml:space="preserve">)  </w:t>
      </w:r>
      <w:r w:rsidR="003169DF">
        <w:t>Find the area of the rectangular parking lot described in question #</w:t>
      </w:r>
      <w:r>
        <w:t>7</w:t>
      </w:r>
      <w:r w:rsidR="003169DF">
        <w:t xml:space="preserve">.  </w:t>
      </w:r>
      <w:r w:rsidR="00396AD7">
        <w:t>Show work using fraction arithmetic, and include units with your answer.</w:t>
      </w:r>
    </w:p>
    <w:p w14:paraId="6124E389" w14:textId="77777777" w:rsidR="00281F58" w:rsidRDefault="00281F58"/>
    <w:p w14:paraId="5F39F9CD" w14:textId="77777777" w:rsidR="002D2472" w:rsidRDefault="002D2472"/>
    <w:p w14:paraId="4E31110D" w14:textId="77777777" w:rsidR="004B4EDD" w:rsidRDefault="004B4EDD"/>
    <w:p w14:paraId="4B6808EC" w14:textId="77777777" w:rsidR="004B4EDD" w:rsidRDefault="004B4EDD"/>
    <w:p w14:paraId="712B2078" w14:textId="77777777" w:rsidR="004B4EDD" w:rsidRDefault="004B4EDD"/>
    <w:p w14:paraId="1E899A86" w14:textId="77777777" w:rsidR="004B4EDD" w:rsidRDefault="004B4EDD"/>
    <w:p w14:paraId="1FF9D522" w14:textId="77777777" w:rsidR="004B4EDD" w:rsidRDefault="004B4EDD"/>
    <w:p w14:paraId="4E7233A5" w14:textId="77777777" w:rsidR="004B4EDD" w:rsidRDefault="004B4EDD"/>
    <w:p w14:paraId="0E3426EC" w14:textId="77777777" w:rsidR="004B4EDD" w:rsidRDefault="004B4EDD"/>
    <w:p w14:paraId="01C5E762" w14:textId="77777777" w:rsidR="004B4EDD" w:rsidRDefault="004B4EDD"/>
    <w:p w14:paraId="204A3E32" w14:textId="77777777" w:rsidR="004B4EDD" w:rsidRDefault="004B4EDD"/>
    <w:p w14:paraId="5B40C25B" w14:textId="77777777" w:rsidR="00281F58" w:rsidRDefault="00281F58"/>
    <w:p w14:paraId="3C24FD0F" w14:textId="77777777" w:rsidR="002F2242" w:rsidRDefault="002F2242" w:rsidP="00FC51FD"/>
    <w:p w14:paraId="720CFFD0" w14:textId="77777777" w:rsidR="002F2242" w:rsidRDefault="002F2242" w:rsidP="00FC51FD"/>
    <w:p w14:paraId="77BEC6D2" w14:textId="77777777" w:rsidR="002F2242" w:rsidRDefault="002F2242" w:rsidP="00FC51FD"/>
    <w:p w14:paraId="6CDE54A8" w14:textId="77777777" w:rsidR="002F2242" w:rsidRDefault="002F2242" w:rsidP="00FC51FD"/>
    <w:p w14:paraId="2862A04D" w14:textId="77777777" w:rsidR="002F2242" w:rsidRDefault="002F2242" w:rsidP="00FC51FD"/>
    <w:p w14:paraId="6AAC79C5" w14:textId="77777777" w:rsidR="002F2242" w:rsidRDefault="002F2242" w:rsidP="00FC51FD"/>
    <w:p w14:paraId="75C86590" w14:textId="77777777" w:rsidR="002F2242" w:rsidRDefault="002F2242" w:rsidP="00FC51FD"/>
    <w:p w14:paraId="23ED2DD7" w14:textId="77777777" w:rsidR="002F2242" w:rsidRDefault="002F2242" w:rsidP="00FC51FD"/>
    <w:p w14:paraId="5E6D04C2" w14:textId="77777777" w:rsidR="00FC51FD" w:rsidRDefault="004B4EDD" w:rsidP="00FC51FD">
      <w:r>
        <w:lastRenderedPageBreak/>
        <w:t>9</w:t>
      </w:r>
      <w:r w:rsidR="00281F58">
        <w:t xml:space="preserve">)  </w:t>
      </w:r>
      <w:r w:rsidR="003169DF">
        <w:t xml:space="preserve">A recent study has shown that </w:t>
      </w:r>
      <w:r>
        <w:t xml:space="preserve">roughly </w:t>
      </w:r>
      <w:r w:rsidR="003169DF">
        <w:t xml:space="preserve">35 out of </w:t>
      </w:r>
      <w:r>
        <w:t>8</w:t>
      </w:r>
      <w:r w:rsidR="003169DF">
        <w:t xml:space="preserve">0 residents of a certain city have high cholesterol.   If the population of the city is 12,452 people, about how many people have high cholesterol?  Set up and solve a proportion to answer the question.  Round your answer to the nearest whole </w:t>
      </w:r>
      <w:r>
        <w:t>number</w:t>
      </w:r>
      <w:r w:rsidR="003169DF">
        <w:t xml:space="preserve"> and include units with your answer. </w:t>
      </w:r>
    </w:p>
    <w:p w14:paraId="175C6F4E" w14:textId="77777777" w:rsidR="00281F58" w:rsidRDefault="00281F58"/>
    <w:p w14:paraId="5026BB3B" w14:textId="77777777" w:rsidR="00281F58" w:rsidRDefault="00281F58"/>
    <w:p w14:paraId="78E9B39A" w14:textId="77777777" w:rsidR="00281F58" w:rsidRDefault="00281F58"/>
    <w:p w14:paraId="389C0DBC" w14:textId="77777777" w:rsidR="00281F58" w:rsidRDefault="00281F58"/>
    <w:p w14:paraId="55C7C9A0" w14:textId="77777777" w:rsidR="000004FD" w:rsidRDefault="000004FD"/>
    <w:p w14:paraId="6C8EE147" w14:textId="77777777" w:rsidR="000004FD" w:rsidRDefault="000004FD"/>
    <w:p w14:paraId="40655F0C" w14:textId="77777777" w:rsidR="00281F58" w:rsidRDefault="00281F58"/>
    <w:p w14:paraId="0BFC2BC0" w14:textId="77777777" w:rsidR="00217B91" w:rsidRDefault="00217B91"/>
    <w:p w14:paraId="642716CD" w14:textId="77777777" w:rsidR="00217B91" w:rsidRDefault="00217B91"/>
    <w:p w14:paraId="4AA29D33" w14:textId="77777777" w:rsidR="00281F58" w:rsidRDefault="00281F58"/>
    <w:p w14:paraId="5D045391" w14:textId="77777777" w:rsidR="002F2242" w:rsidRDefault="002F2242"/>
    <w:p w14:paraId="0A06BFF0" w14:textId="77777777" w:rsidR="002F2242" w:rsidRDefault="002F2242"/>
    <w:p w14:paraId="3FFE20FF" w14:textId="77777777" w:rsidR="002F2242" w:rsidRDefault="002F2242"/>
    <w:p w14:paraId="1344A311" w14:textId="77777777" w:rsidR="002F2242" w:rsidRDefault="002F2242"/>
    <w:p w14:paraId="4B308124" w14:textId="77777777" w:rsidR="002F2242" w:rsidRDefault="002F2242"/>
    <w:p w14:paraId="1ED7243D" w14:textId="77777777" w:rsidR="002F2242" w:rsidRDefault="002F2242"/>
    <w:p w14:paraId="3E95E9B0" w14:textId="77777777" w:rsidR="002F2242" w:rsidRDefault="002F2242"/>
    <w:p w14:paraId="1832E140" w14:textId="77777777" w:rsidR="002F2242" w:rsidRDefault="002F2242"/>
    <w:p w14:paraId="72F825B2" w14:textId="77777777" w:rsidR="002F2242" w:rsidRDefault="002F2242"/>
    <w:p w14:paraId="5B75887D" w14:textId="77777777" w:rsidR="002D2472" w:rsidRDefault="004B4EDD">
      <w:r>
        <w:t>10</w:t>
      </w:r>
      <w:r w:rsidR="006415AB">
        <w:t xml:space="preserve">)  </w:t>
      </w:r>
      <w:r w:rsidR="00683EF4">
        <w:t xml:space="preserve">The nutritional chart on the side of a cereal box states that there are </w:t>
      </w:r>
      <w:r w:rsidR="006767FE">
        <w:t>2</w:t>
      </w:r>
      <w:r w:rsidR="00683EF4">
        <w:t>4</w:t>
      </w:r>
      <w:r w:rsidR="006767FE">
        <w:t>3</w:t>
      </w:r>
      <w:r w:rsidR="00683EF4">
        <w:t xml:space="preserve"> calories in a </w:t>
      </w:r>
      <w:r w:rsidR="006415AB" w:rsidRPr="006415AB">
        <w:rPr>
          <w:position w:val="-24"/>
        </w:rPr>
        <w:object w:dxaOrig="240" w:dyaOrig="639" w14:anchorId="7E0747FD">
          <v:shape id="_x0000_i1037" type="#_x0000_t75" style="width:12pt;height:31.8pt" o:ole="">
            <v:imagedata r:id="rId32" o:title=""/>
          </v:shape>
          <o:OLEObject Type="Embed" ProgID="Equation.DSMT4" ShapeID="_x0000_i1037" DrawAspect="Content" ObjectID="_1535384953" r:id="rId33"/>
        </w:object>
      </w:r>
      <w:r w:rsidR="00683EF4">
        <w:t xml:space="preserve">-cup serving of the cereal.  Eric regularly eats </w:t>
      </w:r>
      <w:r w:rsidR="006767FE">
        <w:t>2</w:t>
      </w:r>
      <w:r w:rsidR="00683EF4">
        <w:t xml:space="preserve"> cups of that cereal for breakfast.  Use a proportion to determine the number of calories </w:t>
      </w:r>
      <w:r w:rsidR="006767FE">
        <w:t>in 2 cups of that cereal.  Include units with your final answer.</w:t>
      </w:r>
    </w:p>
    <w:p w14:paraId="470210E1" w14:textId="77777777" w:rsidR="002D2472" w:rsidRDefault="002D2472"/>
    <w:p w14:paraId="354E700A" w14:textId="77777777" w:rsidR="002D2472" w:rsidRDefault="002D2472"/>
    <w:p w14:paraId="1D2D037B" w14:textId="77777777" w:rsidR="002D2472" w:rsidRDefault="002D2472"/>
    <w:p w14:paraId="62EB42F9" w14:textId="77777777" w:rsidR="002D2472" w:rsidRDefault="002D2472"/>
    <w:p w14:paraId="76753A9F" w14:textId="77777777" w:rsidR="002D2472" w:rsidRDefault="002D2472"/>
    <w:p w14:paraId="0A56E2BF" w14:textId="77777777" w:rsidR="002D2472" w:rsidRDefault="002D2472"/>
    <w:p w14:paraId="42456BF7" w14:textId="77777777" w:rsidR="00217B91" w:rsidRDefault="00217B91"/>
    <w:p w14:paraId="7C4BAD81" w14:textId="77777777" w:rsidR="00414E52" w:rsidRDefault="00414E52"/>
    <w:p w14:paraId="7E4C38B4" w14:textId="77777777" w:rsidR="006415AB" w:rsidRDefault="006415AB"/>
    <w:p w14:paraId="4D28418F" w14:textId="77777777" w:rsidR="006415AB" w:rsidRDefault="006415AB"/>
    <w:p w14:paraId="1C67E1A5" w14:textId="77777777" w:rsidR="002D2472" w:rsidRDefault="002D2472"/>
    <w:p w14:paraId="34CB0883" w14:textId="77777777" w:rsidR="002F2242" w:rsidRDefault="002F2242" w:rsidP="003E16FE"/>
    <w:p w14:paraId="6C12642D" w14:textId="77777777" w:rsidR="002F2242" w:rsidRDefault="002F2242" w:rsidP="003E16FE"/>
    <w:p w14:paraId="189A0358" w14:textId="77777777" w:rsidR="002F2242" w:rsidRDefault="002F2242" w:rsidP="003E16FE"/>
    <w:p w14:paraId="677EF725" w14:textId="77777777" w:rsidR="002F2242" w:rsidRDefault="002F2242" w:rsidP="003E16FE"/>
    <w:p w14:paraId="0CDC3EC8" w14:textId="77777777" w:rsidR="002F2242" w:rsidRDefault="002F2242" w:rsidP="003E16FE"/>
    <w:p w14:paraId="78612730" w14:textId="77777777" w:rsidR="002F2242" w:rsidRDefault="002F2242" w:rsidP="003E16FE"/>
    <w:p w14:paraId="422966E8" w14:textId="77777777" w:rsidR="002F2242" w:rsidRDefault="002F2242" w:rsidP="003E16FE"/>
    <w:p w14:paraId="495D9F88" w14:textId="77777777" w:rsidR="002F2242" w:rsidRDefault="002F2242" w:rsidP="003E16FE"/>
    <w:p w14:paraId="5848307C" w14:textId="77777777" w:rsidR="007E5100" w:rsidRDefault="00281F58" w:rsidP="003E16FE">
      <w:r>
        <w:lastRenderedPageBreak/>
        <w:t>1</w:t>
      </w:r>
      <w:r w:rsidR="004B4EDD">
        <w:t>1</w:t>
      </w:r>
      <w:r>
        <w:t xml:space="preserve">)  </w:t>
      </w:r>
      <w:r w:rsidR="006767FE">
        <w:t xml:space="preserve">The original price of a computer was $899.00.  Eleanor had a </w:t>
      </w:r>
      <w:r w:rsidR="006415AB">
        <w:t>15</w:t>
      </w:r>
      <w:r w:rsidR="006767FE">
        <w:t>% off coupon which she was able to use to make the purchase.  If sales tax of 6.5% was added after the discount was taken, how much did Eleanor pay altogether for the computer?  Round your answer to the nearest cent if necessary</w:t>
      </w:r>
      <w:r w:rsidR="006415AB">
        <w:t xml:space="preserve"> and include units</w:t>
      </w:r>
      <w:r w:rsidR="006767FE">
        <w:t>.</w:t>
      </w:r>
    </w:p>
    <w:p w14:paraId="6478F211" w14:textId="77777777" w:rsidR="00281F58" w:rsidRDefault="00281F58"/>
    <w:p w14:paraId="0EEB5B08" w14:textId="77777777" w:rsidR="00281F58" w:rsidRDefault="00281F58"/>
    <w:p w14:paraId="7610081C" w14:textId="77777777" w:rsidR="00281F58" w:rsidRDefault="00281F58"/>
    <w:p w14:paraId="601421F1" w14:textId="77777777" w:rsidR="00281F58" w:rsidRDefault="00281F58"/>
    <w:p w14:paraId="7F66F97B" w14:textId="77777777" w:rsidR="00281F58" w:rsidRDefault="00281F58"/>
    <w:p w14:paraId="2C7DE935" w14:textId="77777777" w:rsidR="00281F58" w:rsidRDefault="00281F58"/>
    <w:p w14:paraId="7568641A" w14:textId="77777777" w:rsidR="00414E52" w:rsidRDefault="00414E52"/>
    <w:p w14:paraId="40D52F15" w14:textId="77777777" w:rsidR="005B1D47" w:rsidRDefault="005B1D47"/>
    <w:p w14:paraId="4D7C195C" w14:textId="77777777" w:rsidR="005B1D47" w:rsidRDefault="005B1D47"/>
    <w:p w14:paraId="2CE5CB5E" w14:textId="77777777" w:rsidR="005B1D47" w:rsidRDefault="005B1D47"/>
    <w:p w14:paraId="27BE08AA" w14:textId="77777777" w:rsidR="002F2242" w:rsidRDefault="002F2242" w:rsidP="003E16FE"/>
    <w:p w14:paraId="405F1695" w14:textId="77777777" w:rsidR="002F2242" w:rsidRDefault="002F2242" w:rsidP="003E16FE"/>
    <w:p w14:paraId="1AF22E25" w14:textId="77777777" w:rsidR="002F2242" w:rsidRDefault="002F2242" w:rsidP="003E16FE"/>
    <w:p w14:paraId="57E0F704" w14:textId="77777777" w:rsidR="002F2242" w:rsidRDefault="002F2242" w:rsidP="003E16FE"/>
    <w:p w14:paraId="6C71296B" w14:textId="77777777" w:rsidR="002F2242" w:rsidRDefault="002F2242" w:rsidP="003E16FE"/>
    <w:p w14:paraId="4C4EED53" w14:textId="77777777" w:rsidR="002F2242" w:rsidRDefault="002F2242" w:rsidP="003E16FE"/>
    <w:p w14:paraId="0AF361F2" w14:textId="77777777" w:rsidR="002F2242" w:rsidRDefault="002F2242" w:rsidP="003E16FE"/>
    <w:p w14:paraId="36013DC2" w14:textId="77777777" w:rsidR="002F2242" w:rsidRDefault="002F2242" w:rsidP="003E16FE"/>
    <w:p w14:paraId="68AB01D5" w14:textId="77777777" w:rsidR="002F2242" w:rsidRDefault="002F2242" w:rsidP="003E16FE"/>
    <w:p w14:paraId="037237BA" w14:textId="77777777" w:rsidR="002F2242" w:rsidRDefault="002F2242" w:rsidP="003E16FE"/>
    <w:p w14:paraId="06B7B30A" w14:textId="77777777" w:rsidR="004F3371" w:rsidRDefault="005B1D47" w:rsidP="003E16FE">
      <w:r>
        <w:t>1</w:t>
      </w:r>
      <w:r w:rsidR="004B4EDD">
        <w:t>2</w:t>
      </w:r>
      <w:r>
        <w:t xml:space="preserve">)  </w:t>
      </w:r>
      <w:r w:rsidR="00C86570">
        <w:t>Jason borrow</w:t>
      </w:r>
      <w:r w:rsidR="006415AB">
        <w:t>ed</w:t>
      </w:r>
      <w:r w:rsidR="00C86570">
        <w:t xml:space="preserve"> $24,5</w:t>
      </w:r>
      <w:r w:rsidR="00396AD7">
        <w:t>99</w:t>
      </w:r>
      <w:r w:rsidR="00C86570">
        <w:t xml:space="preserve"> </w:t>
      </w:r>
      <w:r w:rsidR="006415AB">
        <w:t>at a rate of</w:t>
      </w:r>
      <w:r w:rsidR="00C86570">
        <w:t xml:space="preserve"> 14.5%</w:t>
      </w:r>
      <w:r w:rsidR="006415AB">
        <w:t xml:space="preserve"> simple interest</w:t>
      </w:r>
      <w:r w:rsidR="00396AD7">
        <w:t xml:space="preserve"> to pay for a new car.</w:t>
      </w:r>
      <w:r w:rsidR="00C86570">
        <w:t xml:space="preserve">  If h</w:t>
      </w:r>
      <w:r w:rsidR="006415AB">
        <w:t>e paid</w:t>
      </w:r>
      <w:r w:rsidR="00C86570">
        <w:t xml:space="preserve"> off the loan in 5 years, how much interest </w:t>
      </w:r>
      <w:r w:rsidR="006415AB">
        <w:t>did</w:t>
      </w:r>
      <w:r w:rsidR="00C86570">
        <w:t xml:space="preserve"> Jason </w:t>
      </w:r>
      <w:r w:rsidR="006415AB">
        <w:t xml:space="preserve">pay?  </w:t>
      </w:r>
      <w:r w:rsidR="00C86570">
        <w:t xml:space="preserve">How much </w:t>
      </w:r>
      <w:r w:rsidR="006415AB">
        <w:t>did</w:t>
      </w:r>
      <w:r w:rsidR="00C86570">
        <w:t xml:space="preserve"> Jason pay altogether for the car?  Round your answers to the nearest cent if necessary</w:t>
      </w:r>
      <w:r w:rsidR="006415AB">
        <w:t xml:space="preserve"> and include units with both</w:t>
      </w:r>
      <w:r w:rsidR="00C86570">
        <w:t>.</w:t>
      </w:r>
    </w:p>
    <w:p w14:paraId="505C2A99" w14:textId="77777777" w:rsidR="00C86570" w:rsidRDefault="00C86570" w:rsidP="003E16FE"/>
    <w:p w14:paraId="7ADB109C" w14:textId="77777777" w:rsidR="00C86570" w:rsidRDefault="00C86570" w:rsidP="006415AB">
      <w:pPr>
        <w:ind w:left="720"/>
      </w:pPr>
      <w:r>
        <w:t>The formula for simple interest is I = PRT, where I = in</w:t>
      </w:r>
      <w:r w:rsidR="006415AB">
        <w:t>terest, P = p</w:t>
      </w:r>
      <w:r>
        <w:t>rincipal</w:t>
      </w:r>
      <w:r w:rsidR="006415AB">
        <w:t xml:space="preserve"> (in this</w:t>
      </w:r>
      <w:r>
        <w:t xml:space="preserve"> case </w:t>
      </w:r>
      <w:r w:rsidR="006415AB">
        <w:t xml:space="preserve">the </w:t>
      </w:r>
      <w:r>
        <w:t>amount borrowed), r = rate of interest in decimal form, and t = time in years.</w:t>
      </w:r>
    </w:p>
    <w:p w14:paraId="4119397E" w14:textId="77777777" w:rsidR="004F3371" w:rsidRDefault="004F3371"/>
    <w:p w14:paraId="7FBF6452" w14:textId="77777777" w:rsidR="00217B91" w:rsidRDefault="00217B91"/>
    <w:p w14:paraId="6C789DEA" w14:textId="77777777" w:rsidR="005B1D47" w:rsidRDefault="005B1D47"/>
    <w:p w14:paraId="6A4F0B39" w14:textId="77777777" w:rsidR="005B1D47" w:rsidRDefault="005B1D47"/>
    <w:p w14:paraId="756E753A" w14:textId="77777777" w:rsidR="005B1D47" w:rsidRDefault="005B1D47"/>
    <w:p w14:paraId="29942503" w14:textId="77777777" w:rsidR="005B1D47" w:rsidRDefault="005B1D47"/>
    <w:p w14:paraId="335CB025" w14:textId="77777777" w:rsidR="005B1D47" w:rsidRDefault="005B1D47"/>
    <w:p w14:paraId="05DE3CEF" w14:textId="77777777" w:rsidR="005B1D47" w:rsidRDefault="005B1D47"/>
    <w:p w14:paraId="39D446DC" w14:textId="77777777" w:rsidR="005B1D47" w:rsidRDefault="005B1D47"/>
    <w:p w14:paraId="1FAF3BF1" w14:textId="77777777" w:rsidR="005B1D47" w:rsidRDefault="005B1D47"/>
    <w:p w14:paraId="209B541C" w14:textId="77777777" w:rsidR="005B1D47" w:rsidRDefault="005B1D47"/>
    <w:p w14:paraId="01F67B8F" w14:textId="77777777" w:rsidR="00281F58" w:rsidRDefault="00281F58"/>
    <w:p w14:paraId="4FD08AE6" w14:textId="77777777" w:rsidR="002F2242" w:rsidRDefault="002F2242" w:rsidP="004B4EDD"/>
    <w:p w14:paraId="0E6D7977" w14:textId="77777777" w:rsidR="002F2242" w:rsidRDefault="002F2242" w:rsidP="004B4EDD"/>
    <w:p w14:paraId="18D990E4" w14:textId="77777777" w:rsidR="002F2242" w:rsidRDefault="002F2242" w:rsidP="004B4EDD"/>
    <w:p w14:paraId="6D983951" w14:textId="77777777" w:rsidR="002F2242" w:rsidRDefault="002F2242" w:rsidP="004B4EDD"/>
    <w:p w14:paraId="03DBC500" w14:textId="77777777" w:rsidR="002F2242" w:rsidRDefault="002F2242" w:rsidP="004B4EDD"/>
    <w:p w14:paraId="67EED811" w14:textId="77777777" w:rsidR="004B4EDD" w:rsidRDefault="005B1D47" w:rsidP="004B4EDD">
      <w:r>
        <w:lastRenderedPageBreak/>
        <w:t xml:space="preserve">13)  </w:t>
      </w:r>
      <w:r w:rsidR="004B4EDD">
        <w:t>Apply the Distributive Property to clear parentheses and then combine like terms:</w:t>
      </w:r>
    </w:p>
    <w:p w14:paraId="50E3EA14" w14:textId="77777777" w:rsidR="004B4EDD" w:rsidRDefault="004B4EDD" w:rsidP="004B4EDD"/>
    <w:p w14:paraId="5297F34E" w14:textId="77777777" w:rsidR="004B4EDD" w:rsidRDefault="004B4EDD" w:rsidP="004B4EDD">
      <w:r>
        <w:tab/>
      </w:r>
      <w:r w:rsidRPr="004B4EDD">
        <w:rPr>
          <w:position w:val="-18"/>
        </w:rPr>
        <w:object w:dxaOrig="2340" w:dyaOrig="480" w14:anchorId="7861A8AC">
          <v:shape id="_x0000_i1038" type="#_x0000_t75" style="width:117pt;height:24pt" o:ole="">
            <v:imagedata r:id="rId34" o:title=""/>
          </v:shape>
          <o:OLEObject Type="Embed" ProgID="Equation.DSMT4" ShapeID="_x0000_i1038" DrawAspect="Content" ObjectID="_1535384954" r:id="rId35"/>
        </w:object>
      </w:r>
      <w:r>
        <w:t xml:space="preserve"> </w:t>
      </w:r>
    </w:p>
    <w:p w14:paraId="2A5DE2B6" w14:textId="77777777" w:rsidR="005B1D47" w:rsidRDefault="005B1D47" w:rsidP="003E16FE"/>
    <w:p w14:paraId="6ECF1EC1" w14:textId="77777777" w:rsidR="005B1D47" w:rsidRDefault="005B1D47" w:rsidP="005B1D47">
      <w:pPr>
        <w:ind w:left="3600" w:firstLine="720"/>
      </w:pPr>
    </w:p>
    <w:p w14:paraId="1ADBCCA0" w14:textId="77777777" w:rsidR="006415AB" w:rsidRDefault="006415AB" w:rsidP="005B1D47">
      <w:pPr>
        <w:ind w:left="3600" w:firstLine="720"/>
      </w:pPr>
    </w:p>
    <w:p w14:paraId="7D45C8FF" w14:textId="77777777" w:rsidR="006415AB" w:rsidRDefault="006415AB" w:rsidP="00414E52"/>
    <w:p w14:paraId="793CEBA6" w14:textId="77777777" w:rsidR="00414E52" w:rsidRDefault="00414E52" w:rsidP="00414E52"/>
    <w:p w14:paraId="312939D0" w14:textId="77777777" w:rsidR="00414E52" w:rsidRDefault="00414E52" w:rsidP="00414E52"/>
    <w:p w14:paraId="159BB9CE" w14:textId="77777777" w:rsidR="00414E52" w:rsidRDefault="00414E52" w:rsidP="00414E52"/>
    <w:p w14:paraId="1233D421" w14:textId="77777777" w:rsidR="00414E52" w:rsidRDefault="00414E52" w:rsidP="00414E52"/>
    <w:p w14:paraId="695DA39E" w14:textId="77777777" w:rsidR="005B1D47" w:rsidRDefault="005B1D47" w:rsidP="005B1D47">
      <w:pPr>
        <w:ind w:left="3600" w:firstLine="720"/>
      </w:pPr>
    </w:p>
    <w:p w14:paraId="485AD5FD" w14:textId="77777777" w:rsidR="006E4965" w:rsidRDefault="006E4965" w:rsidP="00652284"/>
    <w:p w14:paraId="21214C1F" w14:textId="77777777" w:rsidR="002F2242" w:rsidRDefault="002F2242" w:rsidP="00652284"/>
    <w:p w14:paraId="157200CE" w14:textId="77777777" w:rsidR="002F2242" w:rsidRDefault="002F2242" w:rsidP="00652284"/>
    <w:p w14:paraId="51959383" w14:textId="77777777" w:rsidR="002F2242" w:rsidRDefault="002F2242" w:rsidP="00652284"/>
    <w:p w14:paraId="7248D6AA" w14:textId="77777777" w:rsidR="002F2242" w:rsidRDefault="002F2242" w:rsidP="00652284"/>
    <w:p w14:paraId="6F601BEF" w14:textId="77777777" w:rsidR="002F2242" w:rsidRDefault="002F2242" w:rsidP="00652284"/>
    <w:p w14:paraId="551C9A7B" w14:textId="77777777" w:rsidR="002F2242" w:rsidRDefault="002F2242" w:rsidP="00652284"/>
    <w:p w14:paraId="455F47DC" w14:textId="77777777" w:rsidR="002F2242" w:rsidRDefault="002F2242" w:rsidP="00652284"/>
    <w:p w14:paraId="7354A154" w14:textId="77777777" w:rsidR="002F2242" w:rsidRDefault="002F2242" w:rsidP="00652284"/>
    <w:p w14:paraId="10BE0EA0" w14:textId="77777777" w:rsidR="002F2242" w:rsidRDefault="002F2242" w:rsidP="00652284"/>
    <w:p w14:paraId="27779461" w14:textId="77777777" w:rsidR="002F2242" w:rsidRDefault="002F2242" w:rsidP="00652284"/>
    <w:p w14:paraId="31840DAE" w14:textId="77777777" w:rsidR="002F2242" w:rsidRDefault="002F2242" w:rsidP="00652284"/>
    <w:p w14:paraId="5FD032D6" w14:textId="77777777" w:rsidR="00652284" w:rsidRDefault="00652284" w:rsidP="00652284">
      <w:r>
        <w:t xml:space="preserve">14) </w:t>
      </w:r>
      <w:r w:rsidR="001E1B87">
        <w:t xml:space="preserve"> Apply the Distributive Property to clear parentheses and then combine like terms:</w:t>
      </w:r>
    </w:p>
    <w:p w14:paraId="513B131C" w14:textId="77777777" w:rsidR="001E1B87" w:rsidRDefault="001E1B87" w:rsidP="00652284"/>
    <w:p w14:paraId="6258EB11" w14:textId="77777777" w:rsidR="001E1B87" w:rsidRDefault="001E1B87" w:rsidP="00652284">
      <w:r>
        <w:tab/>
      </w:r>
      <w:r w:rsidR="00B97948" w:rsidRPr="004B4EDD">
        <w:rPr>
          <w:position w:val="-18"/>
        </w:rPr>
        <w:object w:dxaOrig="2320" w:dyaOrig="480" w14:anchorId="5590C0C0">
          <v:shape id="_x0000_i1039" type="#_x0000_t75" style="width:115.8pt;height:24pt" o:ole="">
            <v:imagedata r:id="rId36" o:title=""/>
          </v:shape>
          <o:OLEObject Type="Embed" ProgID="Equation.DSMT4" ShapeID="_x0000_i1039" DrawAspect="Content" ObjectID="_1535384955" r:id="rId37"/>
        </w:object>
      </w:r>
      <w:r w:rsidR="004B4EDD">
        <w:t xml:space="preserve"> </w:t>
      </w:r>
    </w:p>
    <w:p w14:paraId="083ED979" w14:textId="77777777" w:rsidR="006E4965" w:rsidRDefault="006E4965"/>
    <w:p w14:paraId="6E29B8D1" w14:textId="77777777" w:rsidR="00A85A18" w:rsidRDefault="00A85A18"/>
    <w:p w14:paraId="51A41D2A" w14:textId="77777777" w:rsidR="00A85A18" w:rsidRDefault="00A85A18"/>
    <w:p w14:paraId="1FFFBC30" w14:textId="77777777" w:rsidR="00A85A18" w:rsidRDefault="00A85A18"/>
    <w:p w14:paraId="30E32E71" w14:textId="77777777" w:rsidR="006415AB" w:rsidRDefault="006415AB"/>
    <w:p w14:paraId="167976F3" w14:textId="77777777" w:rsidR="006415AB" w:rsidRDefault="006415AB"/>
    <w:p w14:paraId="4CD51035" w14:textId="77777777" w:rsidR="006415AB" w:rsidRDefault="006415AB"/>
    <w:p w14:paraId="24DBA97B" w14:textId="77777777" w:rsidR="006415AB" w:rsidRDefault="006415AB"/>
    <w:p w14:paraId="1A01A090" w14:textId="77777777" w:rsidR="00A85A18" w:rsidRDefault="00A85A18"/>
    <w:p w14:paraId="4B7975B9" w14:textId="77777777" w:rsidR="00977C0A" w:rsidRDefault="00977C0A"/>
    <w:p w14:paraId="0DA62A01" w14:textId="77777777" w:rsidR="00A85A18" w:rsidRDefault="00A85A18"/>
    <w:p w14:paraId="6643D462" w14:textId="77777777" w:rsidR="002F2242" w:rsidRDefault="002F2242" w:rsidP="004B4EDD"/>
    <w:p w14:paraId="53379FA6" w14:textId="77777777" w:rsidR="002F2242" w:rsidRDefault="002F2242" w:rsidP="004B4EDD"/>
    <w:p w14:paraId="17F47A4D" w14:textId="77777777" w:rsidR="002F2242" w:rsidRDefault="002F2242" w:rsidP="004B4EDD"/>
    <w:p w14:paraId="19048B08" w14:textId="77777777" w:rsidR="002F2242" w:rsidRDefault="002F2242" w:rsidP="004B4EDD"/>
    <w:p w14:paraId="5E566814" w14:textId="77777777" w:rsidR="002F2242" w:rsidRDefault="002F2242" w:rsidP="004B4EDD"/>
    <w:p w14:paraId="33E3AD9E" w14:textId="77777777" w:rsidR="002F2242" w:rsidRDefault="002F2242" w:rsidP="004B4EDD"/>
    <w:p w14:paraId="408864E2" w14:textId="77777777" w:rsidR="002F2242" w:rsidRDefault="002F2242" w:rsidP="004B4EDD"/>
    <w:p w14:paraId="4B930DD0" w14:textId="77777777" w:rsidR="002F2242" w:rsidRDefault="002F2242" w:rsidP="004B4EDD"/>
    <w:p w14:paraId="6385CAFD" w14:textId="77777777" w:rsidR="002F2242" w:rsidRDefault="002F2242" w:rsidP="004B4EDD"/>
    <w:p w14:paraId="1EC9315E" w14:textId="77777777" w:rsidR="002F2242" w:rsidRDefault="002F2242" w:rsidP="004B4EDD"/>
    <w:p w14:paraId="3AA61C24" w14:textId="77777777" w:rsidR="004B4EDD" w:rsidRDefault="00281F58" w:rsidP="004B4EDD">
      <w:r>
        <w:t>1</w:t>
      </w:r>
      <w:r w:rsidR="005B1D47">
        <w:t>5</w:t>
      </w:r>
      <w:r w:rsidR="00425D5B">
        <w:t xml:space="preserve">)  </w:t>
      </w:r>
      <w:r w:rsidR="004B4EDD">
        <w:t>Apply the Distributive Property to clear parentheses and then combine like terms:</w:t>
      </w:r>
    </w:p>
    <w:p w14:paraId="11925843" w14:textId="77777777" w:rsidR="004B4EDD" w:rsidRDefault="004B4EDD" w:rsidP="004B4EDD"/>
    <w:p w14:paraId="3650CB3F" w14:textId="77777777" w:rsidR="004B4EDD" w:rsidRDefault="004B4EDD" w:rsidP="004B4EDD">
      <w:r>
        <w:tab/>
      </w:r>
      <w:r w:rsidRPr="004B4EDD">
        <w:rPr>
          <w:position w:val="-24"/>
        </w:rPr>
        <w:object w:dxaOrig="2560" w:dyaOrig="639" w14:anchorId="2D3F5FBE">
          <v:shape id="_x0000_i1040" type="#_x0000_t75" style="width:127.8pt;height:31.8pt" o:ole="">
            <v:imagedata r:id="rId38" o:title=""/>
          </v:shape>
          <o:OLEObject Type="Embed" ProgID="Equation.DSMT4" ShapeID="_x0000_i1040" DrawAspect="Content" ObjectID="_1535384956" r:id="rId39"/>
        </w:object>
      </w:r>
      <w:r>
        <w:t xml:space="preserve"> </w:t>
      </w:r>
    </w:p>
    <w:p w14:paraId="5491FF9C" w14:textId="77777777" w:rsidR="000004FD" w:rsidRDefault="000004FD" w:rsidP="003E16FE"/>
    <w:p w14:paraId="0007E7B5" w14:textId="77777777" w:rsidR="00CD2B82" w:rsidRDefault="00CD2B82"/>
    <w:p w14:paraId="4A50AAAC" w14:textId="77777777" w:rsidR="00CD2B82" w:rsidRDefault="00CD2B82"/>
    <w:p w14:paraId="13B070DD" w14:textId="77777777" w:rsidR="00B82235" w:rsidRDefault="00B82235"/>
    <w:p w14:paraId="72E6905E" w14:textId="77777777" w:rsidR="003E16FE" w:rsidRDefault="003E16FE"/>
    <w:p w14:paraId="123D6E4C" w14:textId="77777777" w:rsidR="003E16FE" w:rsidRDefault="003E16FE"/>
    <w:p w14:paraId="59BD0EBB" w14:textId="77777777" w:rsidR="003E16FE" w:rsidRDefault="003E16FE"/>
    <w:p w14:paraId="44EB13D2" w14:textId="77777777" w:rsidR="003E16FE" w:rsidRDefault="003E16FE"/>
    <w:p w14:paraId="09642ABF" w14:textId="77777777" w:rsidR="003E16FE" w:rsidRDefault="003E16FE"/>
    <w:p w14:paraId="62C8917D" w14:textId="77777777" w:rsidR="00B82235" w:rsidRDefault="00B82235"/>
    <w:p w14:paraId="438259C7" w14:textId="71801367" w:rsidR="002130DA" w:rsidRDefault="002130DA">
      <w:bookmarkStart w:id="0" w:name="_GoBack"/>
      <w:bookmarkEnd w:id="0"/>
      <w:r w:rsidRPr="00A21CAC">
        <w:rPr>
          <w:b/>
          <w:i/>
        </w:rPr>
        <w:t xml:space="preserve">         </w:t>
      </w:r>
    </w:p>
    <w:sectPr w:rsidR="002130DA" w:rsidSect="00E809AD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pgSz w:w="12240" w:h="15840"/>
      <w:pgMar w:top="1152" w:right="1440" w:bottom="1152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22A649B" w14:textId="77777777" w:rsidR="00683461" w:rsidRDefault="00683461">
      <w:r>
        <w:separator/>
      </w:r>
    </w:p>
  </w:endnote>
  <w:endnote w:type="continuationSeparator" w:id="0">
    <w:p w14:paraId="1D594A72" w14:textId="77777777" w:rsidR="00683461" w:rsidRDefault="006834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AEE1FE" w14:textId="77777777" w:rsidR="008A0AF7" w:rsidRDefault="008A0AF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7BA370" w14:textId="77777777" w:rsidR="008A0AF7" w:rsidRDefault="008A0AF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153726" w14:textId="77777777" w:rsidR="008A0AF7" w:rsidRDefault="008A0AF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D825983" w14:textId="77777777" w:rsidR="00683461" w:rsidRDefault="00683461">
      <w:r>
        <w:separator/>
      </w:r>
    </w:p>
  </w:footnote>
  <w:footnote w:type="continuationSeparator" w:id="0">
    <w:p w14:paraId="14D46DAC" w14:textId="77777777" w:rsidR="00683461" w:rsidRDefault="006834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D2337F" w14:textId="77777777" w:rsidR="008A0AF7" w:rsidRDefault="008A0AF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7C33B4" w14:textId="46BE97E7" w:rsidR="002B30BB" w:rsidRDefault="002B30BB">
    <w:pPr>
      <w:pStyle w:val="Header"/>
      <w:tabs>
        <w:tab w:val="left" w:pos="1815"/>
      </w:tabs>
      <w:rPr>
        <w:rStyle w:val="PageNumber"/>
      </w:rPr>
    </w:pPr>
    <w:r>
      <w:tab/>
    </w:r>
    <w:r>
      <w:tab/>
    </w:r>
    <w:r w:rsidR="008A0AF7">
      <w:tab/>
    </w:r>
    <w:r>
      <w:t xml:space="preserve">Page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D92EB1">
      <w:rPr>
        <w:rStyle w:val="PageNumber"/>
        <w:noProof/>
      </w:rPr>
      <w:t>8</w:t>
    </w:r>
    <w:r>
      <w:rPr>
        <w:rStyle w:val="PageNumber"/>
      </w:rPr>
      <w:fldChar w:fldCharType="end"/>
    </w:r>
  </w:p>
  <w:p w14:paraId="3AD8719C" w14:textId="77777777" w:rsidR="002B30BB" w:rsidRDefault="002B30BB">
    <w:pPr>
      <w:pStyle w:val="Header"/>
      <w:rPr>
        <w:rStyle w:val="PageNumber"/>
      </w:rPr>
    </w:pPr>
  </w:p>
  <w:p w14:paraId="1C8B32C2" w14:textId="77777777" w:rsidR="002B30BB" w:rsidRDefault="002B30BB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7BB0DE" w14:textId="77777777" w:rsidR="008A0AF7" w:rsidRDefault="008A0AF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BFB707E"/>
    <w:multiLevelType w:val="hybridMultilevel"/>
    <w:tmpl w:val="DEB0C4C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3D7A"/>
    <w:rsid w:val="000004FD"/>
    <w:rsid w:val="00012F47"/>
    <w:rsid w:val="00037444"/>
    <w:rsid w:val="000552DD"/>
    <w:rsid w:val="00057213"/>
    <w:rsid w:val="00064315"/>
    <w:rsid w:val="00071DC2"/>
    <w:rsid w:val="000A1F23"/>
    <w:rsid w:val="000E117F"/>
    <w:rsid w:val="000E361A"/>
    <w:rsid w:val="00102997"/>
    <w:rsid w:val="00113B84"/>
    <w:rsid w:val="001225D3"/>
    <w:rsid w:val="0012526A"/>
    <w:rsid w:val="00126B3C"/>
    <w:rsid w:val="00131875"/>
    <w:rsid w:val="001324AC"/>
    <w:rsid w:val="001374A5"/>
    <w:rsid w:val="00153E51"/>
    <w:rsid w:val="001541B5"/>
    <w:rsid w:val="00154924"/>
    <w:rsid w:val="001613F8"/>
    <w:rsid w:val="0018234C"/>
    <w:rsid w:val="001A528F"/>
    <w:rsid w:val="001E1B87"/>
    <w:rsid w:val="001E5B6F"/>
    <w:rsid w:val="00202DEA"/>
    <w:rsid w:val="00205854"/>
    <w:rsid w:val="002130DA"/>
    <w:rsid w:val="00217B91"/>
    <w:rsid w:val="002321FC"/>
    <w:rsid w:val="002439EA"/>
    <w:rsid w:val="00256A28"/>
    <w:rsid w:val="002754DB"/>
    <w:rsid w:val="00281F58"/>
    <w:rsid w:val="00285367"/>
    <w:rsid w:val="002A6471"/>
    <w:rsid w:val="002B154D"/>
    <w:rsid w:val="002B30BB"/>
    <w:rsid w:val="002B79F8"/>
    <w:rsid w:val="002C422E"/>
    <w:rsid w:val="002C46D5"/>
    <w:rsid w:val="002D091F"/>
    <w:rsid w:val="002D1B8E"/>
    <w:rsid w:val="002D2472"/>
    <w:rsid w:val="002E037B"/>
    <w:rsid w:val="002E0A18"/>
    <w:rsid w:val="002E0DB0"/>
    <w:rsid w:val="002F2242"/>
    <w:rsid w:val="002F3432"/>
    <w:rsid w:val="00310864"/>
    <w:rsid w:val="003169DF"/>
    <w:rsid w:val="0034400E"/>
    <w:rsid w:val="0035094F"/>
    <w:rsid w:val="0038626B"/>
    <w:rsid w:val="00396AD7"/>
    <w:rsid w:val="003A161E"/>
    <w:rsid w:val="003A3FEE"/>
    <w:rsid w:val="003B6AB1"/>
    <w:rsid w:val="003C5888"/>
    <w:rsid w:val="003E16FE"/>
    <w:rsid w:val="003F036E"/>
    <w:rsid w:val="004079C1"/>
    <w:rsid w:val="00414E52"/>
    <w:rsid w:val="00424435"/>
    <w:rsid w:val="00425D5B"/>
    <w:rsid w:val="004571B8"/>
    <w:rsid w:val="004759FE"/>
    <w:rsid w:val="0047637C"/>
    <w:rsid w:val="00483541"/>
    <w:rsid w:val="004849B3"/>
    <w:rsid w:val="004B4EDD"/>
    <w:rsid w:val="004D469E"/>
    <w:rsid w:val="004E2EBE"/>
    <w:rsid w:val="004F0608"/>
    <w:rsid w:val="004F3371"/>
    <w:rsid w:val="0050274F"/>
    <w:rsid w:val="00505513"/>
    <w:rsid w:val="00532DB5"/>
    <w:rsid w:val="005357A3"/>
    <w:rsid w:val="00545E34"/>
    <w:rsid w:val="00553764"/>
    <w:rsid w:val="0055663E"/>
    <w:rsid w:val="005830B7"/>
    <w:rsid w:val="00594050"/>
    <w:rsid w:val="005A0496"/>
    <w:rsid w:val="005B1D47"/>
    <w:rsid w:val="005B2DD5"/>
    <w:rsid w:val="005C4F36"/>
    <w:rsid w:val="005C5F1B"/>
    <w:rsid w:val="005E1C6F"/>
    <w:rsid w:val="00601462"/>
    <w:rsid w:val="00601781"/>
    <w:rsid w:val="00606787"/>
    <w:rsid w:val="00607A67"/>
    <w:rsid w:val="0061318A"/>
    <w:rsid w:val="00630C11"/>
    <w:rsid w:val="006336B5"/>
    <w:rsid w:val="006415AB"/>
    <w:rsid w:val="00652284"/>
    <w:rsid w:val="00655580"/>
    <w:rsid w:val="00661474"/>
    <w:rsid w:val="00661B79"/>
    <w:rsid w:val="0066682C"/>
    <w:rsid w:val="006767FE"/>
    <w:rsid w:val="00682810"/>
    <w:rsid w:val="00683461"/>
    <w:rsid w:val="006835A0"/>
    <w:rsid w:val="00683D7A"/>
    <w:rsid w:val="00683EF4"/>
    <w:rsid w:val="006B361D"/>
    <w:rsid w:val="006B68C5"/>
    <w:rsid w:val="006B7D11"/>
    <w:rsid w:val="006C1BD4"/>
    <w:rsid w:val="006D2FC1"/>
    <w:rsid w:val="006D36EC"/>
    <w:rsid w:val="006D4059"/>
    <w:rsid w:val="006E4965"/>
    <w:rsid w:val="00742744"/>
    <w:rsid w:val="00754335"/>
    <w:rsid w:val="007731F0"/>
    <w:rsid w:val="007965C6"/>
    <w:rsid w:val="007A38CA"/>
    <w:rsid w:val="007B4DB4"/>
    <w:rsid w:val="007E480E"/>
    <w:rsid w:val="007E5100"/>
    <w:rsid w:val="007E7C3A"/>
    <w:rsid w:val="00804252"/>
    <w:rsid w:val="00817D95"/>
    <w:rsid w:val="0085534C"/>
    <w:rsid w:val="00857577"/>
    <w:rsid w:val="00887F4E"/>
    <w:rsid w:val="008A0AF7"/>
    <w:rsid w:val="008C58C1"/>
    <w:rsid w:val="008E20FF"/>
    <w:rsid w:val="00912D6B"/>
    <w:rsid w:val="00917945"/>
    <w:rsid w:val="00935E48"/>
    <w:rsid w:val="00944EC9"/>
    <w:rsid w:val="00953B35"/>
    <w:rsid w:val="00963AFC"/>
    <w:rsid w:val="00977C0A"/>
    <w:rsid w:val="009A62DA"/>
    <w:rsid w:val="009B14D5"/>
    <w:rsid w:val="009B60B4"/>
    <w:rsid w:val="009D7E64"/>
    <w:rsid w:val="009E091C"/>
    <w:rsid w:val="00A1292D"/>
    <w:rsid w:val="00A146B2"/>
    <w:rsid w:val="00A31328"/>
    <w:rsid w:val="00A36F93"/>
    <w:rsid w:val="00A479CE"/>
    <w:rsid w:val="00A50500"/>
    <w:rsid w:val="00A645B9"/>
    <w:rsid w:val="00A747F4"/>
    <w:rsid w:val="00A74C16"/>
    <w:rsid w:val="00A85A18"/>
    <w:rsid w:val="00A966CE"/>
    <w:rsid w:val="00AC0D1A"/>
    <w:rsid w:val="00AC2F42"/>
    <w:rsid w:val="00B03E36"/>
    <w:rsid w:val="00B13C8B"/>
    <w:rsid w:val="00B318CF"/>
    <w:rsid w:val="00B717EE"/>
    <w:rsid w:val="00B82235"/>
    <w:rsid w:val="00B8402F"/>
    <w:rsid w:val="00B97948"/>
    <w:rsid w:val="00BC47ED"/>
    <w:rsid w:val="00BF3CFB"/>
    <w:rsid w:val="00C00141"/>
    <w:rsid w:val="00C02335"/>
    <w:rsid w:val="00C0393B"/>
    <w:rsid w:val="00C04DAE"/>
    <w:rsid w:val="00C05661"/>
    <w:rsid w:val="00C156C7"/>
    <w:rsid w:val="00C42CBF"/>
    <w:rsid w:val="00C43225"/>
    <w:rsid w:val="00C86570"/>
    <w:rsid w:val="00CD2B82"/>
    <w:rsid w:val="00CE1215"/>
    <w:rsid w:val="00CF0EA4"/>
    <w:rsid w:val="00D1005A"/>
    <w:rsid w:val="00D2307E"/>
    <w:rsid w:val="00D242DC"/>
    <w:rsid w:val="00D257E0"/>
    <w:rsid w:val="00D2668A"/>
    <w:rsid w:val="00D2689D"/>
    <w:rsid w:val="00D35E21"/>
    <w:rsid w:val="00D41D22"/>
    <w:rsid w:val="00D451E2"/>
    <w:rsid w:val="00D45D8F"/>
    <w:rsid w:val="00D51965"/>
    <w:rsid w:val="00D555DC"/>
    <w:rsid w:val="00D57C3C"/>
    <w:rsid w:val="00D6642B"/>
    <w:rsid w:val="00D90508"/>
    <w:rsid w:val="00D90FA8"/>
    <w:rsid w:val="00D92EB1"/>
    <w:rsid w:val="00DC5C01"/>
    <w:rsid w:val="00DC7EC0"/>
    <w:rsid w:val="00DD09C6"/>
    <w:rsid w:val="00DD3DFD"/>
    <w:rsid w:val="00DF70BC"/>
    <w:rsid w:val="00E06ED9"/>
    <w:rsid w:val="00E17389"/>
    <w:rsid w:val="00E247A8"/>
    <w:rsid w:val="00E52B0A"/>
    <w:rsid w:val="00E55AAA"/>
    <w:rsid w:val="00E57A34"/>
    <w:rsid w:val="00E809AD"/>
    <w:rsid w:val="00E83D10"/>
    <w:rsid w:val="00E92622"/>
    <w:rsid w:val="00EB153A"/>
    <w:rsid w:val="00EF0263"/>
    <w:rsid w:val="00F07E5F"/>
    <w:rsid w:val="00F2759B"/>
    <w:rsid w:val="00F3408E"/>
    <w:rsid w:val="00F57D0D"/>
    <w:rsid w:val="00F60151"/>
    <w:rsid w:val="00F70EFE"/>
    <w:rsid w:val="00F828B2"/>
    <w:rsid w:val="00FA1A0F"/>
    <w:rsid w:val="00FB09E5"/>
    <w:rsid w:val="00FB237F"/>
    <w:rsid w:val="00FB3C4E"/>
    <w:rsid w:val="00FC51FD"/>
    <w:rsid w:val="00FC5745"/>
    <w:rsid w:val="00FF527A"/>
    <w:rsid w:val="00FF5FEE"/>
    <w:rsid w:val="00FF6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8A793C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09A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rsid w:val="00E809AD"/>
    <w:rPr>
      <w:color w:val="0000FF"/>
      <w:u w:val="single"/>
    </w:rPr>
  </w:style>
  <w:style w:type="paragraph" w:styleId="Header">
    <w:name w:val="header"/>
    <w:basedOn w:val="Normal"/>
    <w:semiHidden/>
    <w:rsid w:val="00E809A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E809A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E809AD"/>
  </w:style>
  <w:style w:type="character" w:styleId="FollowedHyperlink">
    <w:name w:val="FollowedHyperlink"/>
    <w:basedOn w:val="DefaultParagraphFont"/>
    <w:semiHidden/>
    <w:rsid w:val="00E809AD"/>
    <w:rPr>
      <w:color w:val="80008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647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6471"/>
    <w:rPr>
      <w:rFonts w:ascii="Segoe UI" w:hAnsi="Segoe UI" w:cs="Segoe UI"/>
      <w:sz w:val="18"/>
      <w:szCs w:val="18"/>
    </w:rPr>
  </w:style>
  <w:style w:type="character" w:styleId="Strong">
    <w:name w:val="Strong"/>
    <w:basedOn w:val="DefaultParagraphFont"/>
    <w:uiPriority w:val="22"/>
    <w:qFormat/>
    <w:rsid w:val="00153E51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09A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rsid w:val="00E809AD"/>
    <w:rPr>
      <w:color w:val="0000FF"/>
      <w:u w:val="single"/>
    </w:rPr>
  </w:style>
  <w:style w:type="paragraph" w:styleId="Header">
    <w:name w:val="header"/>
    <w:basedOn w:val="Normal"/>
    <w:semiHidden/>
    <w:rsid w:val="00E809A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E809A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E809AD"/>
  </w:style>
  <w:style w:type="character" w:styleId="FollowedHyperlink">
    <w:name w:val="FollowedHyperlink"/>
    <w:basedOn w:val="DefaultParagraphFont"/>
    <w:semiHidden/>
    <w:rsid w:val="00E809AD"/>
    <w:rPr>
      <w:color w:val="80008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647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6471"/>
    <w:rPr>
      <w:rFonts w:ascii="Segoe UI" w:hAnsi="Segoe UI" w:cs="Segoe UI"/>
      <w:sz w:val="18"/>
      <w:szCs w:val="18"/>
    </w:rPr>
  </w:style>
  <w:style w:type="character" w:styleId="Strong">
    <w:name w:val="Strong"/>
    <w:basedOn w:val="DefaultParagraphFont"/>
    <w:uiPriority w:val="22"/>
    <w:qFormat/>
    <w:rsid w:val="00153E5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523</Words>
  <Characters>2987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009 Quiz 1</vt:lpstr>
    </vt:vector>
  </TitlesOfParts>
  <Company>Microsoft</Company>
  <LinksUpToDate>false</LinksUpToDate>
  <CharactersWithSpaces>3503</CharactersWithSpaces>
  <SharedDoc>false</SharedDoc>
  <HLinks>
    <vt:vector size="6" baseType="variant">
      <vt:variant>
        <vt:i4>5439589</vt:i4>
      </vt:variant>
      <vt:variant>
        <vt:i4>0</vt:i4>
      </vt:variant>
      <vt:variant>
        <vt:i4>0</vt:i4>
      </vt:variant>
      <vt:variant>
        <vt:i4>5</vt:i4>
      </vt:variant>
      <vt:variant>
        <vt:lpwstr>mailto:kbauer@umuc.ed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009 Quiz 1</dc:title>
  <dc:creator>Kate</dc:creator>
  <cp:lastModifiedBy>Sonu Mistry</cp:lastModifiedBy>
  <cp:revision>7</cp:revision>
  <cp:lastPrinted>2015-09-06T20:59:00Z</cp:lastPrinted>
  <dcterms:created xsi:type="dcterms:W3CDTF">2016-09-11T21:19:00Z</dcterms:created>
  <dcterms:modified xsi:type="dcterms:W3CDTF">2016-09-14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